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2EA" w:rsidRDefault="00AF36C8" w:rsidP="00C566E1">
      <w:pPr>
        <w:pStyle w:val="1"/>
        <w:spacing w:after="0" w:line="240" w:lineRule="auto"/>
        <w:rPr>
          <w:rFonts w:ascii="Times New Roman" w:hAnsi="Times New Roman"/>
          <w:sz w:val="24"/>
          <w:szCs w:val="24"/>
        </w:rPr>
      </w:pPr>
      <w:r w:rsidRPr="00090FDE">
        <w:rPr>
          <w:rFonts w:ascii="Times New Roman" w:hAnsi="Times New Roman"/>
          <w:sz w:val="24"/>
          <w:szCs w:val="24"/>
        </w:rPr>
        <w:t>Груздев Владимир Алексеевич</w:t>
      </w:r>
      <w:r w:rsidR="00090FDE" w:rsidRPr="00090FDE">
        <w:rPr>
          <w:rFonts w:ascii="Times New Roman" w:hAnsi="Times New Roman"/>
          <w:sz w:val="24"/>
          <w:szCs w:val="24"/>
        </w:rPr>
        <w:t xml:space="preserve">, </w:t>
      </w:r>
      <w:r w:rsidRPr="00090FDE">
        <w:rPr>
          <w:rFonts w:ascii="Times New Roman" w:hAnsi="Times New Roman"/>
          <w:sz w:val="24"/>
          <w:szCs w:val="24"/>
        </w:rPr>
        <w:t>д.</w:t>
      </w:r>
      <w:r w:rsidR="00793C4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93C43">
        <w:rPr>
          <w:rFonts w:ascii="Times New Roman" w:hAnsi="Times New Roman"/>
          <w:sz w:val="24"/>
          <w:szCs w:val="24"/>
        </w:rPr>
        <w:t>ф-м</w:t>
      </w:r>
      <w:proofErr w:type="spellEnd"/>
      <w:r w:rsidR="00793C43">
        <w:rPr>
          <w:rFonts w:ascii="Times New Roman" w:hAnsi="Times New Roman"/>
          <w:sz w:val="24"/>
          <w:szCs w:val="24"/>
        </w:rPr>
        <w:t xml:space="preserve">. </w:t>
      </w:r>
      <w:r w:rsidRPr="00090FDE">
        <w:rPr>
          <w:rFonts w:ascii="Times New Roman" w:hAnsi="Times New Roman"/>
          <w:sz w:val="24"/>
          <w:szCs w:val="24"/>
        </w:rPr>
        <w:t>н., профессор</w:t>
      </w:r>
      <w:r w:rsidR="00090FDE" w:rsidRPr="00090FDE">
        <w:rPr>
          <w:rFonts w:ascii="Times New Roman" w:hAnsi="Times New Roman"/>
          <w:sz w:val="24"/>
          <w:szCs w:val="24"/>
        </w:rPr>
        <w:t xml:space="preserve"> (</w:t>
      </w:r>
      <w:r w:rsidR="00090FDE">
        <w:rPr>
          <w:rFonts w:ascii="Times New Roman" w:hAnsi="Times New Roman"/>
          <w:sz w:val="24"/>
          <w:szCs w:val="24"/>
        </w:rPr>
        <w:t xml:space="preserve">Полоцкий госуниверситет, </w:t>
      </w:r>
      <w:r w:rsidRPr="00090FDE">
        <w:rPr>
          <w:rFonts w:ascii="Times New Roman" w:hAnsi="Times New Roman"/>
          <w:sz w:val="24"/>
          <w:szCs w:val="24"/>
        </w:rPr>
        <w:t>Р</w:t>
      </w:r>
      <w:r w:rsidR="00090FDE" w:rsidRPr="00090FDE">
        <w:rPr>
          <w:rFonts w:ascii="Times New Roman" w:hAnsi="Times New Roman"/>
          <w:sz w:val="24"/>
          <w:szCs w:val="24"/>
        </w:rPr>
        <w:t xml:space="preserve">адиотехнический факультет, </w:t>
      </w:r>
      <w:r w:rsidR="00090FDE">
        <w:rPr>
          <w:rFonts w:ascii="Times New Roman" w:hAnsi="Times New Roman"/>
          <w:sz w:val="24"/>
          <w:szCs w:val="24"/>
        </w:rPr>
        <w:t>к</w:t>
      </w:r>
      <w:r w:rsidR="003972EA" w:rsidRPr="00090FDE">
        <w:rPr>
          <w:rFonts w:ascii="Times New Roman" w:hAnsi="Times New Roman"/>
          <w:sz w:val="24"/>
          <w:szCs w:val="24"/>
        </w:rPr>
        <w:t>афедра</w:t>
      </w:r>
      <w:r w:rsidRPr="00090FDE">
        <w:rPr>
          <w:rFonts w:ascii="Times New Roman" w:hAnsi="Times New Roman"/>
          <w:sz w:val="24"/>
          <w:szCs w:val="24"/>
        </w:rPr>
        <w:t xml:space="preserve"> физики</w:t>
      </w:r>
      <w:r w:rsidR="00090FDE">
        <w:rPr>
          <w:rFonts w:ascii="Times New Roman" w:hAnsi="Times New Roman"/>
          <w:sz w:val="24"/>
          <w:szCs w:val="24"/>
        </w:rPr>
        <w:t>)</w:t>
      </w:r>
    </w:p>
    <w:p w:rsidR="00C566E1" w:rsidRPr="00090FDE" w:rsidRDefault="00C566E1" w:rsidP="00C566E1">
      <w:pPr>
        <w:pStyle w:val="1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972EA" w:rsidRPr="001342C7" w:rsidRDefault="00C566E1" w:rsidP="00C566E1">
      <w:pPr>
        <w:pStyle w:val="1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исок научных трудов, 1968-2014гг.</w:t>
      </w:r>
    </w:p>
    <w:p w:rsidR="003972EA" w:rsidRPr="001342C7" w:rsidRDefault="003972EA" w:rsidP="00A31C7A">
      <w:pPr>
        <w:spacing w:after="0" w:line="240" w:lineRule="auto"/>
        <w:rPr>
          <w:rFonts w:ascii="Times New Roman" w:hAnsi="Times New Roman"/>
          <w:sz w:val="24"/>
          <w:szCs w:val="24"/>
          <w:lang w:val="be-BY"/>
        </w:rPr>
      </w:pPr>
    </w:p>
    <w:tbl>
      <w:tblPr>
        <w:tblW w:w="229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33"/>
        <w:gridCol w:w="4952"/>
        <w:gridCol w:w="149"/>
        <w:gridCol w:w="702"/>
        <w:gridCol w:w="149"/>
        <w:gridCol w:w="2130"/>
        <w:gridCol w:w="2973"/>
        <w:gridCol w:w="2267"/>
        <w:gridCol w:w="710"/>
        <w:gridCol w:w="1559"/>
        <w:gridCol w:w="424"/>
        <w:gridCol w:w="142"/>
        <w:gridCol w:w="1559"/>
        <w:gridCol w:w="1559"/>
        <w:gridCol w:w="1559"/>
        <w:gridCol w:w="1562"/>
      </w:tblGrid>
      <w:tr w:rsidR="003972EA" w:rsidRPr="001342C7" w:rsidTr="00090FDE">
        <w:trPr>
          <w:gridAfter w:val="6"/>
          <w:wAfter w:w="6805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№/</w:t>
            </w:r>
            <w:proofErr w:type="spellStart"/>
            <w:proofErr w:type="gramStart"/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Наименование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Язык</w:t>
            </w:r>
          </w:p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публикации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Характер работы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Выходные данные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Первый автор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Соавторы</w:t>
            </w:r>
          </w:p>
        </w:tc>
      </w:tr>
      <w:tr w:rsidR="003972EA" w:rsidRPr="001342C7" w:rsidTr="00090FDE">
        <w:trPr>
          <w:gridAfter w:val="6"/>
          <w:wAfter w:w="6805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</w:p>
        </w:tc>
      </w:tr>
      <w:tr w:rsidR="003972EA" w:rsidRPr="001342C7" w:rsidTr="00114B27">
        <w:trPr>
          <w:gridAfter w:val="6"/>
          <w:wAfter w:w="6805" w:type="dxa"/>
        </w:trPr>
        <w:tc>
          <w:tcPr>
            <w:tcW w:w="1612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72EA" w:rsidRPr="001342C7" w:rsidRDefault="003972EA" w:rsidP="009C64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Статья из журнала</w:t>
            </w:r>
          </w:p>
        </w:tc>
      </w:tr>
      <w:tr w:rsidR="00AF36C8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AF36C8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AF36C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пушка с плазменн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AF36C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5, 1968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AF36C8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олик П.П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36C8" w:rsidRPr="001342C7" w:rsidRDefault="00AF36C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AF36C8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  <w:r w:rsidR="00AF36C8"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F36C8" w:rsidRPr="001342C7" w:rsidRDefault="00AF36C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Левшу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Л.А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б одном типе нестабильности выходного тока плазменного электронного источник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з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Вузов, Физика, № 5, 1970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ионизации газа в высоковольтном промежутке с плазменным катодом на положение эмитирующей поверхности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ЖТФ, т. 43, В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1973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варочные электронные пушки с плазменн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Автоматическая сварка, № 1, 1974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Ускорители с плазменным инжектором и выводом пучка в атмосферу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3, 197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обенности работы плазменных источников электронов при ионизации газа в ускоряющем промежутке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9C64C4" w:rsidRDefault="000D48B5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 кН. Разработка и применение источников интенсивных электронных пучков, Наука, Новосибирск, 1976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сточник ионов металл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2, 1976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9C64C4" w:rsidRDefault="000D48B5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Применение ЭСГ для питания электронных пушек с плазменн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Автоматическая сварка, № 2, 1977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лектронная пушка с плазменным катодом и блок ее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итаня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к установке А.306.05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роизв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техни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опыт, № 12, 1977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Алексейчик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  <w:r w:rsidR="000D48B5"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мирнов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енератор газ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4, 197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Злобина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 технологических возможностях сварочной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электронной пушки с плазменным эмиттером на основе отражательного разряд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Автоматическая сварка, №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3, 1979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араметры эмиттера и пучка плазменного источника электронов с большой яркостью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т. 49, № 11, 1979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есурс эмиссионной системы сварочной электронной пушки с плазменн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Автоматическая сварка, № 6, 1980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пушка с плазменным катодом и встроенным генератором газа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5, 1979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Катод типа МПМ с большой эмитирующей поверхностью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з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АН СССР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аэ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физ. № 9, 1979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артен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Инициирование разряда с холодным полым катодом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зомагнетроном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т. 50, № 10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пристеночного слоя на колебания тока плазменного эмиттер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ВТ, т. 20, № 2, 1982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обенности управления током плазменного эмиттер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з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АН СССР, сер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ф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из., т. 46, № 7, 1982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пушка с плазменным эмиттер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ТЭ, № 1, 1985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нергоблок для электронно-лучевой сварочной установки, содержащей пушку с плазменным эмиттер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Автомат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варка, № 11, 198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Мартюшев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Исследование отражательного разряда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амокалящимся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ол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з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ВУЗов, сер. Физика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е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ВИНИТИ, № 5041, 1988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Магнетронный разряд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амокалящимся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ВТ, т. 26, в. 4, 198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777D9B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еменов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араметры плазмы в эмиссионном канале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т. 60, № 4, 1990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ланский</w:t>
            </w:r>
            <w:proofErr w:type="spellEnd"/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сточники электронов с плазменным эмиттером на основе отражательного разряда с полым кат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звестия вузов. Сер. Физика. № 5, 1992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Л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миссионные характеристики источника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электронов с плазмой, ограниченной ионным пристеночным слое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ЖТФ, т. 62, № 6, с. 108 –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11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Галански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Л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Зеленски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И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люшенк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механизме переключения разрядного тока в эмиссионный канал плазменного источника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т. 63, № 4, 1993, С. 58 – 66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Л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люшенк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деформации распределения потенциала в ускоряющем промежутке ПИЭЛ при повышенном давлении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№ 10, 1995, С. 38-4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Залесский В.Г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етрович О.Н.</w:t>
            </w:r>
          </w:p>
        </w:tc>
      </w:tr>
      <w:tr w:rsidR="000D48B5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волюция вторичной плазмы в ускоряющем промежутке плазменных источников электронов при повышенном давлении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ЖТФ, № 7, 1996, С. 48-5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Залесский В.Г.</w:t>
            </w:r>
          </w:p>
          <w:p w:rsidR="000D48B5" w:rsidRPr="001342C7" w:rsidRDefault="000D48B5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F6B8E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F6B8E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F6B8E">
              <w:rPr>
                <w:rFonts w:ascii="Times New Roman" w:hAnsi="Times New Roman"/>
                <w:spacing w:val="-6"/>
                <w:sz w:val="24"/>
                <w:szCs w:val="24"/>
              </w:rPr>
              <w:t>О деформации распределения потенциала в ускоряющем промежутке плазменных источников электронов при повышенном давлении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F6B8E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F6B8E" w:rsidRDefault="001F6B8E" w:rsidP="00777D9B">
            <w:pPr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ЖТФ. – 1995. – Т.65, № 10. – С.38 – 45.</w:t>
            </w:r>
          </w:p>
          <w:p w:rsidR="001F6B8E" w:rsidRPr="00132378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Груздев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F6B8E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F6B8E">
              <w:rPr>
                <w:rFonts w:ascii="Times New Roman" w:hAnsi="Times New Roman"/>
                <w:spacing w:val="-6"/>
                <w:sz w:val="24"/>
                <w:szCs w:val="24"/>
              </w:rPr>
              <w:t>В.Г. Залесский,</w:t>
            </w:r>
          </w:p>
          <w:p w:rsidR="001F6B8E" w:rsidRPr="00C104E3" w:rsidRDefault="001F6B8E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C104E3">
              <w:rPr>
                <w:rFonts w:ascii="Times New Roman" w:hAnsi="Times New Roman"/>
                <w:spacing w:val="-6"/>
                <w:sz w:val="24"/>
                <w:szCs w:val="24"/>
              </w:rPr>
              <w:t>О.Н. Петрович</w:t>
            </w:r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Эволюция вторичной плазмы в ускоряющем промежутке плазменных источников электронов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Журнал технической физики, 1996,  т. 66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вып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7, с. 46-55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z w:val="24"/>
                <w:szCs w:val="24"/>
              </w:rPr>
              <w:t>Залесский В.Г.</w:t>
            </w:r>
          </w:p>
          <w:p w:rsidR="001342C7" w:rsidRPr="003C7944" w:rsidRDefault="001342C7" w:rsidP="009C64C4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Плазменный источник электронов с пучком большого сечения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Инженерно-физический журнал. – 2002. – Т. 75, № 3. – С. 166–170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9C64C4" w:rsidRDefault="001342C7" w:rsidP="009C64C4">
            <w:pPr>
              <w:spacing w:after="0"/>
              <w:jc w:val="center"/>
              <w:rPr>
                <w:rFonts w:ascii="Times New Roman" w:hAnsi="Times New Roman"/>
                <w:color w:val="000000"/>
                <w:spacing w:val="-4"/>
                <w:sz w:val="20"/>
                <w:szCs w:val="20"/>
              </w:rPr>
            </w:pPr>
            <w:r w:rsidRPr="009C64C4">
              <w:rPr>
                <w:rFonts w:ascii="Times New Roman" w:hAnsi="Times New Roman"/>
                <w:spacing w:val="-4"/>
                <w:sz w:val="20"/>
                <w:szCs w:val="20"/>
              </w:rPr>
              <w:t>Залесский В.Г., Антонович Д.А.</w:t>
            </w:r>
            <w:r w:rsidRPr="009C64C4">
              <w:rPr>
                <w:rFonts w:ascii="Times New Roman" w:hAnsi="Times New Roman"/>
                <w:color w:val="000000"/>
                <w:spacing w:val="-4"/>
                <w:sz w:val="20"/>
                <w:szCs w:val="20"/>
              </w:rPr>
              <w:br/>
            </w:r>
            <w:proofErr w:type="gramStart"/>
            <w:r w:rsidRPr="009C64C4">
              <w:rPr>
                <w:rFonts w:ascii="Times New Roman" w:hAnsi="Times New Roman"/>
                <w:color w:val="000000"/>
                <w:spacing w:val="-4"/>
                <w:sz w:val="20"/>
                <w:szCs w:val="20"/>
              </w:rPr>
              <w:t>Голубев</w:t>
            </w:r>
            <w:proofErr w:type="gramEnd"/>
            <w:r w:rsidRPr="009C64C4">
              <w:rPr>
                <w:rFonts w:ascii="Times New Roman" w:hAnsi="Times New Roman"/>
                <w:color w:val="000000"/>
                <w:spacing w:val="-4"/>
                <w:sz w:val="20"/>
                <w:szCs w:val="20"/>
              </w:rPr>
              <w:t xml:space="preserve"> Ю.П.</w:t>
            </w:r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Плазменные источники электронов – перспективные устройства для электронно-лучевых технологий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ир технологий. – 2003. – № 1. – С. 45–54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9C64C4" w:rsidRDefault="001342C7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Антонович Д.А.,</w:t>
            </w:r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br/>
            </w:r>
            <w:proofErr w:type="gramStart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Голубев</w:t>
            </w:r>
            <w:proofErr w:type="gramEnd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Ю.П., Залесский В.Г.</w:t>
            </w:r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ый источник электронов с пучком большого сечения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03. – № 4. – С. 120–124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9C64C4" w:rsidRDefault="001342C7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В.Г. Залесский, А.Г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Маняк</w:t>
            </w:r>
            <w:proofErr w:type="spellEnd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, Д.Г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голь</w:t>
            </w:r>
            <w:proofErr w:type="spellEnd"/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Возможности и перспективы использования плазменных источников электронов для реализации электронно-лучевых технологий в машиностроении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Тяжелое машиностроение (Россия). – 2004. – №9 – С. 25 – 32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9C64C4" w:rsidRDefault="001342C7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Груздев В.А., </w:t>
            </w:r>
            <w:proofErr w:type="gram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Го</w:t>
            </w:r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лубев</w:t>
            </w:r>
            <w:proofErr w:type="gramEnd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Ю.П., </w:t>
            </w:r>
            <w:r w:rsidRPr="009C64C4"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Залесский В.Г.</w:t>
            </w:r>
          </w:p>
        </w:tc>
      </w:tr>
      <w:tr w:rsidR="001342C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Плазменные источники электронов – перспективные устройства для электронно-лучевых технологий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ир технологий. – 2003. – № 1. – С. 45–54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3C7944" w:rsidRDefault="001342C7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C7" w:rsidRPr="009C64C4" w:rsidRDefault="001342C7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6"/>
                <w:sz w:val="24"/>
                <w:szCs w:val="24"/>
              </w:rPr>
              <w:t>Груздев В.А., Го</w:t>
            </w:r>
            <w:r w:rsidRPr="009C64C4"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 xml:space="preserve">лубев Ю.П., </w:t>
            </w:r>
            <w:proofErr w:type="spellStart"/>
            <w:r w:rsidR="009C64C4">
              <w:rPr>
                <w:rFonts w:ascii="Times New Roman" w:hAnsi="Times New Roman"/>
                <w:bCs/>
                <w:spacing w:val="-6"/>
                <w:sz w:val="24"/>
                <w:szCs w:val="24"/>
              </w:rPr>
              <w:t>Залесский</w:t>
            </w:r>
            <w:r w:rsidRPr="009C64C4">
              <w:rPr>
                <w:rFonts w:ascii="Times New Roman" w:hAnsi="Times New Roman"/>
                <w:bCs/>
                <w:spacing w:val="-6"/>
                <w:sz w:val="24"/>
                <w:szCs w:val="24"/>
              </w:rPr>
              <w:t>В</w:t>
            </w:r>
            <w:proofErr w:type="gramStart"/>
            <w:r w:rsidRPr="009C64C4">
              <w:rPr>
                <w:rFonts w:ascii="Times New Roman" w:hAnsi="Times New Roman"/>
                <w:bCs/>
                <w:spacing w:val="-6"/>
                <w:sz w:val="24"/>
                <w:szCs w:val="24"/>
              </w:rPr>
              <w:t>.Г</w:t>
            </w:r>
            <w:proofErr w:type="spellEnd"/>
            <w:proofErr w:type="gramEnd"/>
          </w:p>
        </w:tc>
      </w:tr>
      <w:tr w:rsidR="00EE0ED0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E16316" w:rsidRDefault="00EE0ED0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6316">
              <w:rPr>
                <w:rFonts w:ascii="Times New Roman" w:hAnsi="Times New Roman"/>
                <w:spacing w:val="-6"/>
                <w:sz w:val="24"/>
                <w:szCs w:val="24"/>
              </w:rPr>
              <w:t>Распределение потенциала в плоском диоде в режиме насыщения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3C7944" w:rsidRDefault="00EE0ED0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3C7944" w:rsidRDefault="00EE0ED0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9C64C4" w:rsidRDefault="00EE0ED0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pacing w:val="-4"/>
                <w:sz w:val="24"/>
                <w:szCs w:val="24"/>
              </w:rPr>
              <w:t>Вестник ПГУ.</w:t>
            </w: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– Сер. С, Фундаментальные науки. – 2004. – № 4. – </w:t>
            </w:r>
            <w:r w:rsidRPr="009C64C4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C</w:t>
            </w: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.21 – 2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2378" w:rsidRDefault="00EE0ED0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Груздев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9C64C4" w:rsidRDefault="00EE0ED0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А. Груздев, О.Н. Петрович</w:t>
            </w:r>
          </w:p>
        </w:tc>
      </w:tr>
      <w:tr w:rsidR="00E14C98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нализ возможности стабилизации эмиссионного тока плазменных эмиттеров при возмущении плазмы отбором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05. – № 4. – С. 103–109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9C64C4" w:rsidRDefault="00E14C98" w:rsidP="009C64C4">
            <w:pPr>
              <w:spacing w:after="0" w:line="240" w:lineRule="auto"/>
              <w:rPr>
                <w:rFonts w:ascii="Times New Roman" w:hAnsi="Times New Roman"/>
                <w:bCs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Ю.П. </w:t>
            </w:r>
            <w:proofErr w:type="gram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Голубев</w:t>
            </w:r>
            <w:proofErr w:type="gramEnd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, В.Г. Залесский</w:t>
            </w:r>
          </w:p>
        </w:tc>
      </w:tr>
      <w:tr w:rsidR="00E14C98" w:rsidRPr="001342C7" w:rsidTr="00090FD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Источник питания плазменного эмиттер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Вестник ПГУ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. Сер. С: Фундаментальные науки. – 2005. – № 4. – С.122 –127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9C64C4" w:rsidRDefault="00E14C98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Груздев В.А., </w:t>
            </w:r>
            <w:r w:rsidRPr="009C64C4"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 xml:space="preserve">Залесский В.Г., </w:t>
            </w:r>
            <w:proofErr w:type="spellStart"/>
            <w:r w:rsidRPr="009C64C4"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Русецкий</w:t>
            </w:r>
            <w:proofErr w:type="spellEnd"/>
            <w:r w:rsidRPr="009C64C4"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 xml:space="preserve"> И.С.</w:t>
            </w:r>
          </w:p>
        </w:tc>
        <w:tc>
          <w:tcPr>
            <w:tcW w:w="1559" w:type="dxa"/>
          </w:tcPr>
          <w:p w:rsidR="00E14C98" w:rsidRPr="001342C7" w:rsidRDefault="00E14C98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E14C98" w:rsidRPr="001342C7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E14C98" w:rsidRPr="001342C7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2" w:type="dxa"/>
          </w:tcPr>
          <w:p w:rsidR="00E14C98" w:rsidRPr="001342C7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14C98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Блок питания разряда плазменного источника электронов</w:t>
            </w:r>
            <w:r w:rsidRPr="003C7944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ТЭ – 2006. – №5 – С 130 – 132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9C64C4" w:rsidRDefault="00E14C98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Груздев В.А., Залесский В.Г.,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сецкий</w:t>
            </w:r>
            <w:proofErr w:type="spellEnd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И.С.</w:t>
            </w:r>
          </w:p>
        </w:tc>
      </w:tr>
      <w:tr w:rsidR="00E14C98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собенности работы плазменных источников электронов при повышенных давлениях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3C7944" w:rsidRDefault="00E14C98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Статья</w:t>
            </w:r>
            <w:r w:rsidR="00265328" w:rsidRPr="00090FDE">
              <w:rPr>
                <w:rFonts w:ascii="Times New Roman" w:hAnsi="Times New Roman"/>
                <w:sz w:val="24"/>
                <w:szCs w:val="24"/>
              </w:rPr>
              <w:t xml:space="preserve"> семинара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090FDE" w:rsidRDefault="00E14C98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090FDE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090FDE">
              <w:rPr>
                <w:rFonts w:ascii="Times New Roman" w:hAnsi="Times New Roman"/>
                <w:sz w:val="24"/>
                <w:szCs w:val="24"/>
              </w:rPr>
              <w:t xml:space="preserve"> международного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крейнделевского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 семинара «Плазменная эмиссионная электроника» </w:t>
            </w:r>
            <w:proofErr w:type="spellStart"/>
            <w:proofErr w:type="gramStart"/>
            <w:r w:rsidRPr="00090FDE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, 17-24 июня 2006 г. / Под ред. А.П. Семенова. -  </w:t>
            </w:r>
            <w:proofErr w:type="spellStart"/>
            <w:proofErr w:type="gramStart"/>
            <w:r w:rsidRPr="00090FDE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090FDE">
              <w:rPr>
                <w:rFonts w:ascii="Times New Roman" w:hAnsi="Times New Roman"/>
                <w:sz w:val="24"/>
                <w:szCs w:val="24"/>
              </w:rPr>
              <w:t>: БНЦ СО РАН, 2006 г. – С 70-78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090FDE" w:rsidRDefault="00E14C98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9C64C4" w:rsidRDefault="00E14C98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Груздев В.А., Залесский В.Г.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Влияние давления газа на эмиссионные свойства плазменного эмиттер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Вестник ПГУ. Сер. С: Фундаментальные науки. – 2007. – № 3. – С. 90–9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Груздев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Залесский В.Г., Антонович Д.А., </w:t>
            </w:r>
            <w:proofErr w:type="spellStart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Руголь</w:t>
            </w:r>
            <w:proofErr w:type="spellEnd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 Д.Г.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Моделирование температурного поля в поверхностном слое при импульсном электронно-лучевом воздействии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Инженерно физический журнал. – 2007 № 2, с 134 - 142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В.А.Груздев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 xml:space="preserve">В.Г. Залесский, Д.Г. </w:t>
            </w:r>
            <w:proofErr w:type="spellStart"/>
            <w:r w:rsidRPr="009C64C4">
              <w:rPr>
                <w:rFonts w:ascii="Times New Roman" w:hAnsi="Times New Roman"/>
                <w:color w:val="000000"/>
                <w:spacing w:val="-4"/>
                <w:sz w:val="24"/>
                <w:szCs w:val="24"/>
              </w:rPr>
              <w:t>Руголь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Физические процессы формирования электронных пучков в плазменных источниках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 науки. – 2007. – № 9. – С. 2–14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Г. Залесский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Эмиссионные свойства плазменного эмиттера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 науки. – 2008. – № 9. – С.114–123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нтонович,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В.А. Груздев, В.Г. Залесский  </w:t>
            </w:r>
          </w:p>
        </w:tc>
      </w:tr>
      <w:tr w:rsidR="00E16316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E16316" w:rsidRDefault="00E16316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6316">
              <w:rPr>
                <w:rFonts w:ascii="Times New Roman" w:hAnsi="Times New Roman"/>
                <w:spacing w:val="-6"/>
                <w:sz w:val="24"/>
                <w:szCs w:val="24"/>
              </w:rPr>
              <w:t>Особенности расчета электронно-оптических систем плазменных источников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E16316" w:rsidRDefault="00E16316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pacing w:val="-6"/>
                <w:sz w:val="24"/>
                <w:szCs w:val="24"/>
              </w:rPr>
              <w:t>Вестник ПГУ.</w:t>
            </w:r>
            <w:r w:rsidRPr="00E16316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– Сер. С, Фундаментальные науки. – 2008. – № 3. 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C</w:t>
            </w:r>
            <w:r w:rsidRPr="00E16316">
              <w:rPr>
                <w:rFonts w:ascii="Times New Roman" w:hAnsi="Times New Roman"/>
                <w:spacing w:val="-6"/>
                <w:sz w:val="24"/>
                <w:szCs w:val="24"/>
              </w:rPr>
              <w:t>.2 – 18.</w:t>
            </w:r>
          </w:p>
          <w:p w:rsidR="00E16316" w:rsidRPr="00E16316" w:rsidRDefault="00E16316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lastRenderedPageBreak/>
              <w:t>Груздев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9C64C4" w:rsidRDefault="00E16316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А. Груздев, О.Н. Петрович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Способ и устройство для диагностики электронно-оптических систем плазменных источников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БГУИР. – 2009. – № 1 (39). – С. 71–77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В.Г. Залесский,    Д. Г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голь</w:t>
            </w:r>
            <w:proofErr w:type="spellEnd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, И.С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ограммно-аппаратный комплекс для диагностики электронно-оптических систем и пучков заряженных частиц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иборы и техника эксперимента. – 2009. – № 2. – С. 177–17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В.Г. Залесский, Д. Г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голь</w:t>
            </w:r>
            <w:proofErr w:type="spellEnd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, И. С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Формирование эмиссионного тока в плазменных эмиттерах электронов (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mission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current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formation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mitters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икладная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физика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– 2009. – № 5. – C. 82–90; Plasma Physics Reports. – 2010. – Vol. 36 (13). – P. 1191–119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Г. Залесский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Способы повышения эффективности извлечения электронов в источниках с плазменным эмиттер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10. – № 3. – С. 103–10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Д.А. Антонович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А. Груздев, В.Г. Залесский, И.С. 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Плазменный источник электронов с изолированным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эмиттерны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электродо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10. – № 9. – С. 61–67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В.Г. Залесский, И.С. </w:t>
            </w:r>
            <w:proofErr w:type="spellStart"/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Численное моделирование фазовой характеристики электронного пучка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10. – № 9. – С. 102–110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Г. Залесский, О.Н. Петрович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роли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плазменных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электронов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в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формировании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газоразрядной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плазмы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Role of plasma electrons in the generation of a gas discharge plasma)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икладная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физика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– 2012. – № 1. – C. 64–72; Plasma Physics Reports. – 2012. – Vol. 38 (13)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1056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1064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6"/>
              </w:rPr>
            </w:pPr>
            <w:r w:rsidRPr="009C64C4">
              <w:rPr>
                <w:rFonts w:ascii="Times New Roman" w:hAnsi="Times New Roman"/>
                <w:spacing w:val="-6"/>
              </w:rPr>
              <w:t>В.Г.</w:t>
            </w:r>
            <w:r w:rsidRPr="009C64C4">
              <w:rPr>
                <w:rFonts w:ascii="Times New Roman" w:hAnsi="Times New Roman"/>
                <w:spacing w:val="-6"/>
                <w:lang w:val="en-US"/>
              </w:rPr>
              <w:t> </w:t>
            </w:r>
            <w:r w:rsidRPr="009C64C4">
              <w:rPr>
                <w:rFonts w:ascii="Times New Roman" w:hAnsi="Times New Roman"/>
                <w:spacing w:val="-6"/>
              </w:rPr>
              <w:t>Залесский, И.С.</w:t>
            </w:r>
            <w:r w:rsidRPr="009C64C4">
              <w:rPr>
                <w:rFonts w:ascii="Times New Roman" w:hAnsi="Times New Roman"/>
                <w:spacing w:val="-6"/>
                <w:lang w:val="en-US"/>
              </w:rPr>
              <w:t> </w:t>
            </w:r>
            <w:proofErr w:type="spellStart"/>
            <w:r w:rsidRPr="009C64C4">
              <w:rPr>
                <w:rFonts w:ascii="Times New Roman" w:hAnsi="Times New Roman"/>
                <w:spacing w:val="-6"/>
              </w:rPr>
              <w:t>Русецкий</w:t>
            </w:r>
            <w:proofErr w:type="spellEnd"/>
          </w:p>
        </w:tc>
      </w:tr>
      <w:tr w:rsidR="00CC5AE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F6B8E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F6B8E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Программный комплекс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ELIS</w:t>
            </w:r>
            <w:r w:rsidRPr="001F6B8E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для моделирования ЭОС ПИЭЛ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9C64C4" w:rsidRDefault="00CC5AE7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Прикладная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физика</w:t>
            </w:r>
            <w:proofErr w:type="spellEnd"/>
            <w:proofErr w:type="gram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.–</w:t>
            </w:r>
            <w:proofErr w:type="gram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2012. – № 2. – </w:t>
            </w:r>
            <w:proofErr w:type="gram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С. 79</w:t>
            </w:r>
            <w:proofErr w:type="gram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– 8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32378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Петрович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О.Н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9C64C4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</w:rPr>
            </w:pPr>
            <w:r w:rsidRPr="009C64C4">
              <w:rPr>
                <w:rFonts w:ascii="Times New Roman" w:hAnsi="Times New Roman"/>
                <w:spacing w:val="-6"/>
              </w:rPr>
              <w:t>О.Н. Петрович, В.А. Груздев</w:t>
            </w:r>
          </w:p>
        </w:tc>
      </w:tr>
      <w:tr w:rsidR="00CC5AE7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32378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Программный комплекс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ELIS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для моделирования ЭОС ПИЭЛ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F6B8E" w:rsidRDefault="00CC5AE7" w:rsidP="009C64C4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Прикладная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физика</w:t>
            </w:r>
            <w:proofErr w:type="spellEnd"/>
            <w:proofErr w:type="gram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.–</w:t>
            </w:r>
            <w:proofErr w:type="gram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2012. – № 2. – </w:t>
            </w:r>
            <w:proofErr w:type="gram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С. 79</w:t>
            </w:r>
            <w:proofErr w:type="gram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– 85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132378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Петрович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О.Н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9C64C4" w:rsidRDefault="00CC5AE7" w:rsidP="009C64C4">
            <w:pPr>
              <w:spacing w:after="0" w:line="240" w:lineRule="auto"/>
              <w:rPr>
                <w:rFonts w:ascii="Times New Roman" w:hAnsi="Times New Roman"/>
                <w:spacing w:val="-6"/>
              </w:rPr>
            </w:pPr>
            <w:r w:rsidRPr="009C64C4">
              <w:rPr>
                <w:rFonts w:ascii="Times New Roman" w:hAnsi="Times New Roman"/>
                <w:spacing w:val="-6"/>
              </w:rPr>
              <w:t>О.Н. Петрович, В.А. Груздев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ый ионно-электронный источник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265328">
              <w:rPr>
                <w:rFonts w:ascii="Times New Roman" w:hAnsi="Times New Roman"/>
                <w:sz w:val="24"/>
                <w:szCs w:val="24"/>
                <w:highlight w:val="lightGray"/>
              </w:rPr>
              <w:t>.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науки. – 2013. – № 4. – С. 63–6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6"/>
              </w:rPr>
            </w:pPr>
            <w:r w:rsidRPr="009C64C4">
              <w:rPr>
                <w:rFonts w:ascii="Times New Roman" w:hAnsi="Times New Roman"/>
                <w:spacing w:val="-6"/>
              </w:rPr>
              <w:t xml:space="preserve">В.Г. Залесский, П.Н. </w:t>
            </w:r>
            <w:proofErr w:type="spellStart"/>
            <w:r w:rsidRPr="009C64C4">
              <w:rPr>
                <w:rFonts w:ascii="Times New Roman" w:hAnsi="Times New Roman"/>
                <w:spacing w:val="-6"/>
              </w:rPr>
              <w:t>Солдатенко</w:t>
            </w:r>
            <w:proofErr w:type="spellEnd"/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 механизме возникновения электрического поля в плазме при эмиссии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 науки. – 2014. – № 4. – С. 103–10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Г. Залесский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Электронно-ионный источник для реализации комбинированного воздействия на поверхность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 науки. – 2014. – № 4. – С. 113–11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нтонович, Д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А. Груздев, В.Г. Залесский</w:t>
            </w:r>
          </w:p>
        </w:tc>
      </w:tr>
      <w:tr w:rsidR="00C94741" w:rsidRPr="001342C7" w:rsidTr="00090FDE">
        <w:trPr>
          <w:gridAfter w:val="4"/>
          <w:wAfter w:w="6239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О механизме возникновения электрического поля в плазме при эмиссии электронов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090FDE" w:rsidRDefault="00C94741" w:rsidP="009C64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Вестн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 xml:space="preserve">. ун-та. Сер. С,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Фундам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 науки. – 2014. – № 4. – С. 103–107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9C6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212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C64C4" w:rsidRDefault="00C94741" w:rsidP="009C64C4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9C64C4">
              <w:rPr>
                <w:rFonts w:ascii="Times New Roman" w:hAnsi="Times New Roman"/>
                <w:spacing w:val="-4"/>
                <w:sz w:val="24"/>
                <w:szCs w:val="24"/>
              </w:rPr>
              <w:t>В.Г. Залесский</w:t>
            </w:r>
          </w:p>
        </w:tc>
      </w:tr>
      <w:tr w:rsidR="00E14C98" w:rsidRPr="001342C7" w:rsidTr="00114B27">
        <w:trPr>
          <w:gridAfter w:val="5"/>
          <w:wAfter w:w="6381" w:type="dxa"/>
        </w:trPr>
        <w:tc>
          <w:tcPr>
            <w:tcW w:w="1654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4DE5" w:rsidRDefault="009B4DE5" w:rsidP="009B4DE5">
            <w:pPr>
              <w:spacing w:after="0" w:line="240" w:lineRule="auto"/>
              <w:ind w:left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14C98" w:rsidRPr="001342C7" w:rsidRDefault="00E14C98" w:rsidP="009B4DE5">
            <w:pPr>
              <w:spacing w:after="0" w:line="240" w:lineRule="auto"/>
              <w:ind w:left="7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Монография</w:t>
            </w:r>
          </w:p>
        </w:tc>
      </w:tr>
      <w:tr w:rsidR="00CC5AE7" w:rsidRPr="001342C7" w:rsidTr="00090FDE">
        <w:trPr>
          <w:gridAfter w:val="5"/>
          <w:wAfter w:w="6381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18054B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Закономерности электронно-лучевого воздействия на борсодержащие материалы и принципы оптимизации электронно-лучевого оборудования для технологий упрочнения и восстановления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Монографи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Минск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Технопринт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; Полоцк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ПГУ, 2005. – 120 с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Ф.И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Пантелеенко</w:t>
            </w:r>
            <w:proofErr w:type="spellEnd"/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А. Груздев,   А.С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нарский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В.Г. Залесский, В.И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ороговец</w:t>
            </w:r>
            <w:proofErr w:type="spellEnd"/>
          </w:p>
        </w:tc>
      </w:tr>
      <w:tr w:rsidR="00CC5AE7" w:rsidRPr="001342C7" w:rsidTr="00090FDE">
        <w:trPr>
          <w:gridAfter w:val="5"/>
          <w:wAfter w:w="6381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Физика и технология плазменных эмиссионных систем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Монографи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СПб. : Изд-во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ПбГЭТУ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«ЛЭТИ», 2011. – 220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bCs/>
                <w:sz w:val="24"/>
                <w:szCs w:val="24"/>
              </w:rPr>
              <w:t xml:space="preserve">Н.А. </w:t>
            </w:r>
            <w:proofErr w:type="spellStart"/>
            <w:r w:rsidRPr="003C7944">
              <w:rPr>
                <w:rFonts w:ascii="Times New Roman" w:hAnsi="Times New Roman"/>
                <w:bCs/>
                <w:sz w:val="24"/>
                <w:szCs w:val="24"/>
              </w:rPr>
              <w:t>Бабинов</w:t>
            </w:r>
            <w:proofErr w:type="spellEnd"/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В.Т.Барченко</w:t>
            </w:r>
            <w:proofErr w:type="spellEnd"/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Г. Залесский</w:t>
            </w:r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.И. Кузьмичев</w:t>
            </w:r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А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Лисенков</w:t>
            </w:r>
            <w:proofErr w:type="spellEnd"/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Т.С. Павленко</w:t>
            </w:r>
          </w:p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.Н. Петрович</w:t>
            </w:r>
          </w:p>
        </w:tc>
      </w:tr>
      <w:tr w:rsidR="00CC5AE7" w:rsidRPr="001342C7" w:rsidTr="00090FDE">
        <w:trPr>
          <w:gridAfter w:val="5"/>
          <w:wAfter w:w="6381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1805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Плазменные эмиссионные системы с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ненакаливаемыми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катодами для ионно-плазменных технологий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Монография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СПб. : Изд-во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ПбГЭТУ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«ЛЭТИ», </w:t>
            </w:r>
            <w:r w:rsidRPr="00090FDE">
              <w:rPr>
                <w:rFonts w:ascii="Times New Roman" w:hAnsi="Times New Roman"/>
                <w:sz w:val="24"/>
                <w:szCs w:val="24"/>
              </w:rPr>
              <w:t>2014. – 245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Т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Барченко</w:t>
            </w:r>
            <w:proofErr w:type="spellEnd"/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AE7" w:rsidRPr="003C7944" w:rsidRDefault="00CC5AE7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О.Л. Вересов, О.И. Гребнев,  В.А. Груздев, В.Г. Залесский, А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Лисенков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; под общ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ед. В.Т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Барченко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C94741" w:rsidRPr="001342C7" w:rsidTr="00114B27">
        <w:trPr>
          <w:gridAfter w:val="5"/>
          <w:wAfter w:w="6381" w:type="dxa"/>
        </w:trPr>
        <w:tc>
          <w:tcPr>
            <w:tcW w:w="1654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B3A" w:rsidRDefault="001B7B3A" w:rsidP="009B4DE5">
            <w:pPr>
              <w:spacing w:after="0" w:line="240" w:lineRule="auto"/>
              <w:ind w:left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94741" w:rsidRPr="003C7944" w:rsidRDefault="00C94741" w:rsidP="009B4DE5">
            <w:pPr>
              <w:spacing w:after="0" w:line="240" w:lineRule="auto"/>
              <w:ind w:left="7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b/>
                <w:sz w:val="24"/>
                <w:szCs w:val="24"/>
              </w:rPr>
              <w:t xml:space="preserve">Учебное пособие с грифом </w:t>
            </w:r>
            <w:proofErr w:type="spellStart"/>
            <w:r w:rsidRPr="003C7944">
              <w:rPr>
                <w:rFonts w:ascii="Times New Roman" w:hAnsi="Times New Roman"/>
                <w:b/>
                <w:sz w:val="24"/>
                <w:szCs w:val="24"/>
              </w:rPr>
              <w:t>Минобр</w:t>
            </w:r>
            <w:proofErr w:type="spellEnd"/>
            <w:r w:rsidRPr="003C7944">
              <w:rPr>
                <w:rFonts w:ascii="Times New Roman" w:hAnsi="Times New Roman"/>
                <w:b/>
                <w:sz w:val="24"/>
                <w:szCs w:val="24"/>
              </w:rPr>
              <w:t xml:space="preserve"> РБ</w:t>
            </w:r>
          </w:p>
        </w:tc>
      </w:tr>
      <w:tr w:rsidR="00C94741" w:rsidRPr="001342C7" w:rsidTr="00090FDE">
        <w:trPr>
          <w:gridAfter w:val="5"/>
          <w:wAfter w:w="6381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B7B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Физика. Часть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777D9B" w:rsidRDefault="00C94741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777D9B">
              <w:rPr>
                <w:rFonts w:ascii="Times New Roman" w:hAnsi="Times New Roman"/>
                <w:spacing w:val="-6"/>
                <w:sz w:val="24"/>
                <w:szCs w:val="24"/>
              </w:rPr>
              <w:t>Минск: РИВШ, 2009. – 296 с.</w:t>
            </w:r>
            <w:r w:rsidR="00777D9B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</w:t>
            </w:r>
            <w:r w:rsidRPr="00777D9B">
              <w:rPr>
                <w:rFonts w:ascii="Times New Roman" w:hAnsi="Times New Roman"/>
                <w:spacing w:val="-6"/>
                <w:sz w:val="24"/>
                <w:szCs w:val="24"/>
              </w:rPr>
              <w:t>Новополоцк: ПГУ, 2009. – 272 с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Г. Залесский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.М. Макаренко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С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Вабищевич</w:t>
            </w:r>
            <w:proofErr w:type="spellEnd"/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Г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Дубченок</w:t>
            </w:r>
            <w:proofErr w:type="spellEnd"/>
          </w:p>
        </w:tc>
      </w:tr>
      <w:tr w:rsidR="00C94741" w:rsidRPr="001342C7" w:rsidTr="00090FDE">
        <w:trPr>
          <w:gridAfter w:val="5"/>
          <w:wAfter w:w="6381" w:type="dxa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B7B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Физика. Часть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777D9B" w:rsidRDefault="00C94741" w:rsidP="00777D9B">
            <w:pPr>
              <w:spacing w:after="0" w:line="240" w:lineRule="auto"/>
              <w:ind w:right="-108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777D9B">
              <w:rPr>
                <w:rFonts w:ascii="Times New Roman" w:hAnsi="Times New Roman"/>
                <w:spacing w:val="-6"/>
                <w:sz w:val="24"/>
                <w:szCs w:val="24"/>
              </w:rPr>
              <w:t>Минск: РИВШ, 2009. – 312 с.</w:t>
            </w:r>
            <w:r w:rsidR="00777D9B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</w:t>
            </w:r>
            <w:r w:rsidRPr="00777D9B">
              <w:rPr>
                <w:rFonts w:ascii="Times New Roman" w:hAnsi="Times New Roman"/>
                <w:spacing w:val="-6"/>
                <w:sz w:val="24"/>
                <w:szCs w:val="24"/>
              </w:rPr>
              <w:t>Новополоцк: ПГУ, 2009. – 288 с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Г. Залесский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.М. Макаренко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С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Вабищевич</w:t>
            </w:r>
            <w:proofErr w:type="spellEnd"/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Г.А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Дубченок</w:t>
            </w:r>
            <w:proofErr w:type="spellEnd"/>
          </w:p>
        </w:tc>
      </w:tr>
      <w:tr w:rsidR="00E14C98" w:rsidRPr="001342C7" w:rsidTr="00090FDE">
        <w:trPr>
          <w:gridAfter w:val="5"/>
          <w:wAfter w:w="6381" w:type="dxa"/>
        </w:trPr>
        <w:tc>
          <w:tcPr>
            <w:tcW w:w="63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C98" w:rsidRPr="001342C7" w:rsidRDefault="00E14C98" w:rsidP="001B7B3A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1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4DE5" w:rsidRDefault="009B4DE5" w:rsidP="00540FA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14C98" w:rsidRPr="001342C7" w:rsidRDefault="00E14C98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Методические указания</w:t>
            </w:r>
          </w:p>
        </w:tc>
      </w:tr>
      <w:tr w:rsidR="00C94741" w:rsidRPr="001342C7" w:rsidTr="00090FDE">
        <w:trPr>
          <w:gridAfter w:val="5"/>
          <w:wAfter w:w="638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B7B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6670FD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Физика в задачах. Пособие для самостоятельной подготовки школьников к тестированию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Новополоцк: ПГУ, 2004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6670FD">
            <w:pPr>
              <w:jc w:val="center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</w:t>
            </w: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Залесский В.Г.</w:t>
            </w:r>
          </w:p>
        </w:tc>
      </w:tr>
      <w:tr w:rsidR="00C94741" w:rsidRPr="001342C7" w:rsidTr="00090FDE">
        <w:trPr>
          <w:gridAfter w:val="5"/>
          <w:wAfter w:w="638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B7B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6670FD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Физика: Учебно-методический комплекс для студентов технических специальностей. В 2-х ч. Ч.1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Новополоцк: ПГУ, 2005. -232 с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jc w:val="center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Вабищевич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С.А.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Дубченок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Г.А., 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, Залесский В.Г.,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акаренко Г.М.</w:t>
            </w:r>
          </w:p>
        </w:tc>
      </w:tr>
      <w:tr w:rsidR="00C94741" w:rsidRPr="001342C7" w:rsidTr="00090FDE">
        <w:trPr>
          <w:gridAfter w:val="5"/>
          <w:wAfter w:w="6381" w:type="dxa"/>
          <w:trHeight w:val="151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1B7B3A" w:rsidP="001B7B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0F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6670FD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Физика: Учебно-методический комплекс для студентов технических специальностей. В 2-х ч. Ч.2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2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</w:t>
            </w:r>
          </w:p>
        </w:tc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Новополоцк: ПГУ, 2005. – 256 с.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6670FD">
            <w:pPr>
              <w:jc w:val="center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Вабищевич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С.А.</w:t>
            </w:r>
          </w:p>
          <w:p w:rsidR="00C94741" w:rsidRPr="003C7944" w:rsidRDefault="00C94741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Дубченок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Г.А., 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, Залесский В.Г.,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акаренко Г.М.</w:t>
            </w:r>
          </w:p>
        </w:tc>
      </w:tr>
    </w:tbl>
    <w:p w:rsidR="00777D9B" w:rsidRDefault="00777D9B">
      <w:r>
        <w:br w:type="page"/>
      </w:r>
    </w:p>
    <w:tbl>
      <w:tblPr>
        <w:tblW w:w="17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34"/>
        <w:gridCol w:w="4394"/>
        <w:gridCol w:w="851"/>
        <w:gridCol w:w="1275"/>
        <w:gridCol w:w="851"/>
        <w:gridCol w:w="3969"/>
        <w:gridCol w:w="708"/>
        <w:gridCol w:w="1560"/>
        <w:gridCol w:w="283"/>
        <w:gridCol w:w="1559"/>
        <w:gridCol w:w="1559"/>
      </w:tblGrid>
      <w:tr w:rsidR="00C94741" w:rsidRPr="001342C7" w:rsidTr="00777D9B">
        <w:trPr>
          <w:gridAfter w:val="1"/>
          <w:wAfter w:w="1559" w:type="dxa"/>
        </w:trPr>
        <w:tc>
          <w:tcPr>
            <w:tcW w:w="1598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B3A" w:rsidRDefault="001B7B3A" w:rsidP="00540FA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94741" w:rsidRPr="001342C7" w:rsidRDefault="00C94741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 xml:space="preserve">Статья из научного </w:t>
            </w:r>
            <w:r w:rsidRPr="00090FDE">
              <w:rPr>
                <w:rFonts w:ascii="Times New Roman" w:hAnsi="Times New Roman"/>
                <w:b/>
                <w:sz w:val="24"/>
                <w:szCs w:val="24"/>
              </w:rPr>
              <w:t>сборника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Низковольтный разряд с полостным катодом в трубках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еннинга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-т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НИР 1967-68 гг.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ИРиЭТ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ТГУ, Томск, 1969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режимах работы электронной пушки с плазменн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B74E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-т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НИР 1967-68 гг.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ИРиЭТ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ТГУ, Томск, 1969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олик П.П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ффект полого катода в низковольтном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енниговском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разряде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трудов аспирантов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ИРиЭТ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ТГУ, Томск, 1969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Васильев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пушка с плазменн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«Электрон. ускорит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», 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90FDE">
              <w:rPr>
                <w:rFonts w:ascii="Times New Roman" w:hAnsi="Times New Roman"/>
                <w:sz w:val="24"/>
                <w:szCs w:val="24"/>
              </w:rPr>
              <w:t>межвуз</w:t>
            </w:r>
            <w:proofErr w:type="spellEnd"/>
            <w:r w:rsidRPr="00090FDE">
              <w:rPr>
                <w:rFonts w:ascii="Times New Roman" w:hAnsi="Times New Roman"/>
                <w:sz w:val="24"/>
                <w:szCs w:val="24"/>
              </w:rPr>
              <w:t>.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электрон. ускорит., В. 3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атомиздат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197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олик П.П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B74EA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  <w:p w:rsidR="00C94741" w:rsidRPr="001342C7" w:rsidRDefault="00777D9B" w:rsidP="00B74EA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B74EA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Левшу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Л.А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варочные пушки с газоразрядным источником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«Электронно-лучевая сварка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»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матер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лу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сварке. МЭИ-ВПИ, Воронеж, 197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олик П.П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B74EA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  <w:p w:rsidR="00C94741" w:rsidRPr="001342C7" w:rsidRDefault="00777D9B" w:rsidP="00B74EA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B74E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собенности возбуждения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олокатодног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отражательного разряда (на англ. яз.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Х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Оксфорд (Англия), 197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асильева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собенности токопрохождения  в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ысоковольтом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ромежутке с плазменным катодом при среднем вакууме (на англ. яз.)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а,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г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. Познань (Польша), 97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 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Ларин Ю.М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птимизация условий формирования плазмы в электронном источнике на основе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олокатодног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отражательного разряда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б. «Газоразрядные приборы со скрещенными электрическим и магнитным полями», Киев, 197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 </w:t>
            </w:r>
          </w:p>
        </w:tc>
      </w:tr>
      <w:tr w:rsidR="00777D9B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газа в ускоряющем промежутке на  эмиссию электронов из плазмы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б. «Газоразрядные приборы со скрещенными электрическим и магнитным полями», Киев, 197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 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тбор электронов из плазмы в присутствии газа в высоковольтном промежутке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ВТ, т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в. 3, 197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D715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Ларин Ю.М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хнологические электронные пушки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на основе разрядов  с холодным полым катодом в магнитном поле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тезисов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о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сильноточной электронике, Томск, 197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D715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Ю.Е.</w:t>
            </w:r>
          </w:p>
          <w:p w:rsidR="00C94741" w:rsidRPr="001342C7" w:rsidRDefault="00C94741" w:rsidP="00D715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Ларин Ю.М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ионизации газа в диоде с плазменным катодом на положение эмитирующей поверхности плазмы (на англ. яз.)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X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яв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в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онизо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газах, Прага, 1973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8A758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8A758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8A758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Ларин Ю.М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ионные газоразрядные сварочные пушк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«Сварка электронным лучом». Труд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, Москва, 197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пыт эксплуатации электронных сварочных пушек с плазменн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«Сварка электронным лучом». Труд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, Москва, 197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8A758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8A758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8A758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8A758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Красиков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ффективное использование отражательного разряда с холодным катодом для получения электронных и ионных пучк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Ук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с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Конференции по электронной оптике,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ч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Харьков, 197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азников</w:t>
            </w:r>
            <w:proofErr w:type="spellEnd"/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пушка на основе управляемого лучевого разряда (на англ. яз.)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по газ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азряду, Лондон, 197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Ларин Ю.М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Исследование условий эффективного выхода электронов  из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рикатодно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области отражательного разряда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X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ионизированным газам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ндхове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(Голландия), 1975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4517F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4517F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ономарева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лектронный источник с продольным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окоотбором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из отражательного разряда с полым катодом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трудов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симпозиума по сильноточной электронике. Томск, 1975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Ю.Е.</w:t>
            </w:r>
            <w:r w:rsidR="00C94741"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Убиенных Б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собенности эмиссии электронов из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рикатодно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части отражательного разряд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доклада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а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енака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катод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Томск, 1977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015D9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015D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015D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65F7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ионный источник для очистки и сварки изделий в едином технологическом цикле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65F7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электронно-лучевой сварке,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аукова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думка, Киев, 1977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65F7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65F7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165F7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Убиенных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бильность эмиссии из плазм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отражательногоразряда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.симпозиума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о сильноточной электронике, Томск, 197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Плазменная электронная пушка с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улучшенными параметрами и блок ее питания к установке А.306.13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 сб. Электронно-лучевая сварка, Москва,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197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лектронная пушка с эмиссией из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рикатодно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части отражательного разряд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 сб. Электронные ускорители и электрофизические установки, Томск, 197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ая сварочная пушка с плазменным катодом, обладающим большой яркостью и значительным ресурсом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б. Применение методов электронной и ионной технолог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ромышленности. Ленинград, 198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мпульсные свойства отражательного разряд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 сб. Повышение эффективности и качества электронной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ех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, Томск, ТГУ, 198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лазменный катод с высокой плотностью эмиссии для мощных электронных пушек непрерывного действ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о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енакали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Катодам, Томск, 198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Плазменный электронный эмиттер на основе разряда с холодным полым катодом инициируемог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зомагнетроном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енакали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катодам. Тезисы докладов, Томск, 198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1422C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ффективность плазменного эмиттера на основе отражательного разряда с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18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ми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лектронике. Тезисы докладов. М., Наука, 198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обенности управления током плазменного эмиттера с высокой яркостью пучк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18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ми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лектронике. Тезисы докладов. М., Наука, 198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3A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разработке мощных сварочных электронных пушек  с плазменн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 кн. Материал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. Сварке, Киев, 198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Каплан А.Н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нициирование разряда с полым катодом при низком давлении (на англ. языке)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X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яв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в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онизи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газах, Минск, 198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Управление параметрами плазменного эмиттера пристеночным слоем в эмиссионном канале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онике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Т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езисы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адов,Томс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198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Источник электронов на основе разряда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с холодным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электронике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Т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езисы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адов,Томск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198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Груздев В.А.</w:t>
            </w:r>
          </w:p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F320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асширение диапазона рабочих режимов сварочной пушки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 кн. Материал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. сварке, М., 198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сследование характеристик управления током плазменного эмиттера электронов слоем пространственного заряда в эмиссионном канале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Источники электронов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лазме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миттером, Новосибирск, Наука, 198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нициирование разрядов низкого давления с холодным полым катодом в генераторах плазмы для ПИЭ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Источники электронов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лазме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миттером, Новосибирск, Наука, 198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енератор газа на основе термически нестойких веще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ств дл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я плазменных источников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Источники электронов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лазме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миттером, Новосибирск, Наука, 198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5164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Фролова 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ПИЭЛ на основе разряда с холодным полым катодом, инициируемог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зомагнетроном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Источники электронов с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лазме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миттером, Новосибирск, Наука, 198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Управление током плазменного эмиттера на основе дугового разряд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симпозиума по сильноточной электронике, Томск, 1984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аспределение электронов по энергиям в ПИЭЛ на основе разряда с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док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5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енакали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катодам, Новосибирск, 1985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ехнологические электронные пушки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уды</w:t>
            </w:r>
            <w:r w:rsidRPr="00C104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C104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межд</w:t>
            </w:r>
            <w:r w:rsidRPr="00C104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C104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по</w:t>
            </w:r>
            <w:r w:rsidRPr="00C104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он</w:t>
            </w:r>
            <w:proofErr w:type="gramStart"/>
            <w:r w:rsidRPr="00C104E3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луч</w:t>
            </w:r>
            <w:proofErr w:type="spellEnd"/>
            <w:r w:rsidRPr="00C104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технолог</w:t>
            </w:r>
            <w:r w:rsidRPr="00C104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София, 1985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777D9B" w:rsidRDefault="00777D9B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</w:tc>
        <w:tc>
          <w:tcPr>
            <w:tcW w:w="1559" w:type="dxa"/>
          </w:tcPr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  <w:p w:rsidR="00C94741" w:rsidRPr="001342C7" w:rsidRDefault="00C94741" w:rsidP="00CF29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777D9B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Электронный эмиттер на основе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газомагнетрона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импозиума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ненакали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катодам, Томск, 1985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еменов А.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Методы управления током плазменного эмиттер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импозиума по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ной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, Томск, 1986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евой энергетический комплекс на основе плазменного источник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Повышение эффективности произв. путем применения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Обработки материалов, ЛДНТП, Ленинград, 198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Мартюшев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лияние эмиссии электронов из плазмы отражательного разряда с полым </w:t>
            </w: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катодом на его параметры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lastRenderedPageBreak/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о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электронике, т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Томск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ионизации газа в электронном источнике с плазменным эмиттером на формирование пучк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о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электронике, т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Томск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C94741" w:rsidRPr="001342C7" w:rsidRDefault="00C94741" w:rsidP="00994F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евая сварочная аппаратура на основе пушки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Межд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лу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технл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, Варна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Белюк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С.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777D9B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ейндель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Ю.Е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Мартюшев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оптические параметры сварочной пушки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Х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лу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сварка, тезисы докладов, Ленинград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A3067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9A3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  <w:p w:rsidR="00C94741" w:rsidRPr="001342C7" w:rsidRDefault="00C94741" w:rsidP="009A3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Источник электронов с плазменным эмиттером и управляющим электр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руды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о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электронике, т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, Томск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евой нагреватель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Технология авиационног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прибор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-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агрегатостроения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, № 2, 198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9044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9044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Троян О.Е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Расчет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вольт-амперных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характеристик источника электронов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В кН.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электр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(доклады, часть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>), Свердловск, 1990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аланский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Зеленский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Влияние давления газа на параметры плазмы в эмиссионном канале ПИЭ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Плазменная эмиссионная электроника,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овещание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по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лазм. Электронике,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, 199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В.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люшенк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пределение параметров эмитирующей плазмы электронных источников эмиссионными методам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Плазменная эмиссионная электроника,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овещание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по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лазм. Электронике,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, 1991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асчет параметров приосевой плазмы в отражательном разряде с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б. Плазменная эмиссионная электроника,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совещание </w:t>
            </w:r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по</w:t>
            </w:r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плазм. Электронике,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, 199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B970D7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B970D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C94741" w:rsidRPr="001342C7" w:rsidRDefault="00C94741" w:rsidP="00B970D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возможности использования пушек с плазменным эмиттером в составе аппаратуры ЭЛА 60/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Материалы Х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Всесоюз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proofErr w:type="gramStart"/>
            <w:r w:rsidRPr="001342C7">
              <w:rPr>
                <w:rFonts w:ascii="Times New Roman" w:hAnsi="Times New Roman"/>
                <w:sz w:val="24"/>
                <w:szCs w:val="24"/>
              </w:rPr>
              <w:t>электронно-луч</w:t>
            </w:r>
            <w:proofErr w:type="spellEnd"/>
            <w:proofErr w:type="gramEnd"/>
            <w:r w:rsidRPr="001342C7">
              <w:rPr>
                <w:rFonts w:ascii="Times New Roman" w:hAnsi="Times New Roman"/>
                <w:sz w:val="24"/>
                <w:szCs w:val="24"/>
              </w:rPr>
              <w:t>. сварке, г. Николаев, 1991, С. 129-133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Матюшев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Г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О возмущении низковольтного отражательного разряда в скрещенных </w:t>
            </w:r>
            <w:r w:rsidRPr="001342C7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6pt" o:ole="">
                  <v:imagedata r:id="rId6" o:title=""/>
                </v:shape>
                <o:OLEObject Type="Embed" ProgID="Equation.DSMT4" ShapeID="_x0000_i1025" DrawAspect="Content" ObjectID="_1487484017" r:id="rId7"/>
              </w:object>
            </w:r>
            <w:r w:rsidRPr="001342C7">
              <w:rPr>
                <w:rFonts w:ascii="Times New Roman" w:hAnsi="Times New Roman"/>
                <w:sz w:val="24"/>
                <w:szCs w:val="24"/>
              </w:rPr>
              <w:t>полях при отборе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докладов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X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лектронике, 1992, Россия, с. 3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В.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люшенк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Эмиссия электронов из отражательного разряда с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1342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540F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докладов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X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лектронике, 1992, Россия, с. 3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15EA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15EA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C94741" w:rsidRPr="001342C7" w:rsidRDefault="00C94741" w:rsidP="00715EA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 возможности повышения эмиссионного тока плазменного катод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Тезисы докладов </w:t>
            </w: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X</w:t>
            </w:r>
            <w:r w:rsidRPr="001342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. по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сильноточ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>. электронике, 1992, Россия, с. 3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В.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Илюшенко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ПИЭЛ с высокой яркостью пучка на основе отражательного разряда с пол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Сб. «Источники заряженных частиц с плазменным эмиттером», Екатеринбург, УНФ (Наука), 1993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>Галанский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</w:rPr>
              <w:t xml:space="preserve"> В.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Бурдовицын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В.А.</w:t>
            </w:r>
          </w:p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sz w:val="24"/>
                <w:szCs w:val="24"/>
              </w:rPr>
              <w:t>Осипов И.В.</w:t>
            </w:r>
          </w:p>
          <w:p w:rsidR="00C94741" w:rsidRPr="001342C7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</w:rPr>
              <w:t>Ремпе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</w:rPr>
              <w:t xml:space="preserve"> Н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 перспективности технологического использования плазменных источников электронов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925A9D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езисы докладов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научно-технической конференции "Ресурсосберегающие и экологически чистые технол</w:t>
            </w:r>
            <w:r>
              <w:rPr>
                <w:rFonts w:ascii="Times New Roman" w:hAnsi="Times New Roman"/>
                <w:sz w:val="24"/>
                <w:szCs w:val="24"/>
              </w:rPr>
              <w:t>огии". Г. Гродно, 1996, с. 26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, Петрович О.Н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Газоразрядная структура и ее характеристики для плазменного источника электронов с высокой яркостью пучк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Материалы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международной конференции "Физика плазмы и плазменные технологии"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г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. Минск, 1997, т. 1, с. 44 - 4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сновы электронно-лучевой обработки материал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Тематический сборник. II </w:t>
            </w:r>
            <w:r w:rsidRPr="00090FDE">
              <w:rPr>
                <w:rFonts w:ascii="Times New Roman" w:hAnsi="Times New Roman"/>
                <w:sz w:val="24"/>
                <w:szCs w:val="24"/>
              </w:rPr>
              <w:t>Республиканская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H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ТК "Современные материалы, оборудование и технологии упрочнения и восстановления деталей  машин",  г. 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Hовополоцк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,  1997 г.,  с. 46-47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руздевВ.А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Залесский В.Г.,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ПантелеенкоФ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И</w:t>
            </w:r>
            <w:proofErr w:type="spellEnd"/>
            <w:proofErr w:type="gramEnd"/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нарский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А.С.,</w:t>
            </w:r>
          </w:p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етрович О.Н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z w:val="24"/>
                <w:szCs w:val="24"/>
              </w:rPr>
              <w:t>О возможности снижения зависимости тока электронного пучка ПИЭЛ от давлен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Тезисы докладов 52-й Международной научно-технической конференции  профессоров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преподователей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, научных работников и аспирантов БГПА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 .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г. Минск, 1999, с..66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z w:val="24"/>
                <w:szCs w:val="24"/>
              </w:rPr>
              <w:t>Перспективы применения электронно-лучевых технологий упрочнения и восстановления деталей машин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ематический сборник. "Современные материалы, оборудование и технологии упрочнения и восстановления деталей  машин", 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г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.  Новополоцк,  1999 г.,  с. 222-224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</w:t>
            </w:r>
          </w:p>
        </w:tc>
      </w:tr>
      <w:tr w:rsidR="00E16316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Влияние ионизационных процессов на свойства электронно-оптических систем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tabs>
                <w:tab w:val="left" w:pos="1080"/>
              </w:tabs>
              <w:spacing w:after="0" w:line="310" w:lineRule="exact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Наука и технологии на рубеже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XXI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века: материалы Международной научно-технической конференции; под ред. И.П.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Филонова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, Е.П.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Сапелкина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, Г.Я. Беляева. 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Минск, 2000. 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>–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С. 227 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pacing w:val="-6"/>
                <w:sz w:val="24"/>
                <w:szCs w:val="24"/>
              </w:rPr>
              <w:t>237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В.А. Груздев, О.Н. Петрович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Импульсный плазменный источник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Ресурсосберегающие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экотехнологии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 возобновление и экономия энергии, сырья и материалов : материалы 4-й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науч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техн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, Гродно, 11–13 окт. 2000 г. /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рГУ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– Гродно, 2001. – Ч. II. – С. 19–25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.Г. Залесский, Д.А. Антонович, Ю.П.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Голубев</w:t>
            </w:r>
            <w:proofErr w:type="gramEnd"/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Импульсный плазменный источник электронов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Ресурсосберегающие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экотехнологии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: возобновление и экономия энергии, сырья и материалов: Материалы 4-й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науч</w:t>
            </w:r>
            <w:proofErr w:type="gram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.-</w:t>
            </w:r>
            <w:proofErr w:type="gram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техн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конф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.: В 2 ч. Ч.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/ Под ред. А.И.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Свириденка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, А.А.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Михалевича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. – Гродно: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ГУ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, 2001. – С. 19–25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,</w:t>
            </w:r>
          </w:p>
          <w:p w:rsidR="00C94741" w:rsidRPr="003C7944" w:rsidRDefault="00C94741" w:rsidP="00777D9B">
            <w:pPr>
              <w:rPr>
                <w:rFonts w:ascii="Times New Roman" w:hAnsi="Times New Roman"/>
                <w:spacing w:val="4"/>
                <w:sz w:val="24"/>
                <w:szCs w:val="24"/>
              </w:rPr>
            </w:pPr>
            <w:proofErr w:type="gram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Голубев</w:t>
            </w:r>
            <w:proofErr w:type="gram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 Ю.П.,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</w:t>
            </w:r>
          </w:p>
        </w:tc>
      </w:tr>
      <w:tr w:rsidR="00E16316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Метод численного анализа газонаполненных ЭОС с подвижным плазменным катод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tabs>
                <w:tab w:val="left" w:pos="1080"/>
              </w:tabs>
              <w:spacing w:after="0" w:line="310" w:lineRule="exact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Труды Международной конференции по вычислительной математике, Новосибирск, 21-25 июня 2004г.</w:t>
            </w:r>
            <w:proofErr w:type="gramStart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:</w:t>
            </w:r>
            <w:proofErr w:type="gramEnd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в 2 ч. /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ИВМиМГ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СО РАН;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редкол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.: Г.А. Михайлов [и др.].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 xml:space="preserve"> – Новосибирск, 2004. –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Ч.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II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.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С. 590 </w:t>
            </w:r>
            <w:r w:rsidRPr="00132378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595.</w:t>
            </w:r>
          </w:p>
          <w:p w:rsidR="00E16316" w:rsidRPr="00132378" w:rsidRDefault="00E16316" w:rsidP="00777D9B">
            <w:pPr>
              <w:tabs>
                <w:tab w:val="left" w:pos="1080"/>
              </w:tabs>
              <w:spacing w:after="0" w:line="310" w:lineRule="exact"/>
              <w:rPr>
                <w:rFonts w:ascii="Times New Roman" w:hAnsi="Times New Roman"/>
                <w:spacing w:val="-4"/>
                <w:sz w:val="24"/>
                <w:szCs w:val="24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Петрович, О.Н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2378" w:rsidRDefault="00E16316" w:rsidP="00777D9B">
            <w:pPr>
              <w:spacing w:after="0" w:line="240" w:lineRule="auto"/>
              <w:rPr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О.Н. Петрович, В.А. Груздев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bCs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а как источник технологических электронных пучк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bCs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ФДП-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2004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р.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имп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Беларуси, Сербии и Черногории по физике и диагностике лабораторной и астрофизической плазмы, Минск, 20–23 сент. 2004 г. / ИМАФ. – Минск, 2004. – С. 187–19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rPr>
                <w:rFonts w:ascii="Times New Roman" w:hAnsi="Times New Roman"/>
                <w:bCs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Д.А. Антонович, В.Г. Залесский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Плазма как источник технологических электронных пучк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ус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40391C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Труды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/>
                <w:spacing w:val="4"/>
                <w:sz w:val="24"/>
                <w:szCs w:val="24"/>
              </w:rPr>
              <w:t xml:space="preserve">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симпозиума Беларуси, Сербии и Черногории по физике и диагностике лабораторной и астрофизической плазмы (ФДП-</w:t>
            </w:r>
            <w:proofErr w:type="gramStart"/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>V</w:t>
            </w:r>
            <w:proofErr w:type="gram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, 2004): Минск, 20-23 сентября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lastRenderedPageBreak/>
              <w:t xml:space="preserve">2004 г./Под ред.  Акад.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Буракова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В.С. и </w:t>
            </w:r>
            <w:proofErr w:type="spell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Чернявского</w:t>
            </w:r>
            <w:proofErr w:type="spell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А.Ф. – Мн.: Ковчег, 2004 г. – С. 187–19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lastRenderedPageBreak/>
              <w:t>Антонович Д.А.</w:t>
            </w:r>
          </w:p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, Залесский В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Применение электронных пушек с плазменным эмиттером для сварки и других электронно-лучевых технологий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Материалы заседаний секции «Источники питания и системы автоматического управления сварочным оборудованием» 3-ей Международной выставки </w:t>
            </w: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Электротехнология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 – 2005, 25–26 мая 2005 г</w:t>
            </w:r>
            <w:proofErr w:type="gram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.С</w:t>
            </w:r>
            <w:proofErr w:type="gram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анкт-Петербург – Изд-во </w:t>
            </w: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СПбГТУ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, 2005. – С. 51-6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Антонович Д.А.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руздев В.А., Залесский В.Г.,</w:t>
            </w:r>
          </w:p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Мазаник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 Ю.В.,</w:t>
            </w:r>
          </w:p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Руголь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 xml:space="preserve"> Д.Г.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именение электронных пушек с плазменным эмиттером для сварки и других электронно-лучевых технологий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Электротехнология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 материалы заседаний секции «Источники питания и системы автоматического управления сварочным оборудованием» 3-й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выставки, СПб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25–26 мая 2005 г. /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СПбГТУ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 – СПб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2005. – С. 51–62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Г. Залесский, Д.А. Антонович, Ю.В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азаник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Д.Г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уголь</w:t>
            </w:r>
            <w:proofErr w:type="spellEnd"/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741" w:rsidRPr="003C7944" w:rsidRDefault="00C94741" w:rsidP="00777D9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Особенности работы плазменных источников электронов (ПИЭЛ) при повышенных давления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ая эмиссионная электроника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р.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рейнделевского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семинара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17-24 июня 2006 г. / БНЦ СО РАН. – </w:t>
            </w:r>
            <w:proofErr w:type="spellStart"/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, 2006. – С. 70–7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Г. Залесский, Д.А. Антонович</w:t>
            </w:r>
          </w:p>
        </w:tc>
      </w:tr>
      <w:tr w:rsidR="00E16316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Программа численного анализа динамической электронно-оптической системы с плазменным эмиттеро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tabs>
                <w:tab w:val="left" w:pos="1080"/>
                <w:tab w:val="left" w:pos="1122"/>
              </w:tabs>
              <w:spacing w:after="0" w:line="310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блемы теоретической и прикладной электронной и ионной оптики: тезисы докладов </w:t>
            </w:r>
            <w:r w:rsidRPr="004E48C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VIII</w:t>
            </w:r>
            <w:r w:rsidRPr="004E48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сероссийского семинара. – Москва, 2007. – С. 106 – 108.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Петрович, О.Н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О.Н. Петрович, В.А. Груздев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ый эмиттер для формирования радиально расходящихся электронных пучк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Проблемы проектирования и производства радиоэлектронных средств : сб. материалов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науч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техн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: в 3-х т., Новополоцк, 29–30 мая 2008 г. /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ун-т. – Новополоцк, 2008. – Т.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. – С. 48–51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нтонович, Д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А. Груздев, В.Г. Залесский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рограммно-аппаратный комплекс для оптимизации конструкции плазменных источников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Проблемы проектирования и производства радиоэлектронных средств : сб. материалов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V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науч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.-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техн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: в 3-х т., Новополоцк, 29–30 мая 2008 г. /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Полоц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гос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ун.-т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– Новополоцк, 2008. – Т.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Информатика. – С. 67–70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lastRenderedPageBreak/>
              <w:t>В.А. Грузде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Г. Залесский, Д.Г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уголь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.С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Электронные пушки с плазменным эмиттером для плавки материал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науч.-техн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онф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>., : сб. материалов, Минск, 15-17 окт., 2008 г.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в 4-х кн. – Минск, 2008. – Кн. 2 «Высокоэнергетические технологии получения и упрочнения материалов и деталей машин». – С. 263–26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Г. Залесский, И.С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Режимы эмиссии электронов в плазменных источниках двух тип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ая эмиссионная электроника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р. III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рейнделевского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семинара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23–30 июня 2009 г. / БНЦ СО РАН. – </w:t>
            </w:r>
            <w:proofErr w:type="spellStart"/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, 2009. – С. 22–29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В.Г. Залесский</w:t>
            </w:r>
          </w:p>
        </w:tc>
      </w:tr>
      <w:tr w:rsidR="00E16316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Нестационарная задача нелинейной электронной оптики в плазменных источниках электрон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3C7944" w:rsidRDefault="00E16316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tabs>
                <w:tab w:val="left" w:pos="1080"/>
                <w:tab w:val="left" w:pos="1122"/>
              </w:tabs>
              <w:spacing w:after="0" w:line="310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блемы теоретической и прикладной электронной и ионной оптики: тезисы докладов </w:t>
            </w:r>
            <w:r w:rsidRPr="004E48CB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IX</w:t>
            </w:r>
            <w:r w:rsidRPr="004E48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сероссийского семинара. – Москва, 2009. – С. 15.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Петрович, О.Н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6316" w:rsidRPr="004E48CB" w:rsidRDefault="00E16316" w:rsidP="00777D9B">
            <w:pPr>
              <w:spacing w:after="0" w:line="240" w:lineRule="auto"/>
              <w:rPr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О.Н. Петрович, В.А. Груздев</w:t>
            </w:r>
          </w:p>
        </w:tc>
      </w:tr>
      <w:tr w:rsidR="00EE0ED0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42C7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2378" w:rsidRDefault="00EE0ED0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Программный комплекс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ELIS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для моделирования плазменных процессов в ЭОС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3C7944" w:rsidRDefault="00EE0ED0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3C7944" w:rsidRDefault="00EE0ED0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зисы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2378" w:rsidRDefault="00EE0ED0" w:rsidP="00777D9B">
            <w:pPr>
              <w:tabs>
                <w:tab w:val="left" w:pos="1080"/>
                <w:tab w:val="left" w:pos="1122"/>
              </w:tabs>
              <w:spacing w:after="0" w:line="310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блемы теоретической и прикладной электронной и ионной оптики: тезисы докладов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X</w:t>
            </w:r>
            <w:r w:rsidRPr="0013237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сероссийского семинара. – Москва, 2011. – С. 15 –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17. 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132378" w:rsidRDefault="00EE0ED0" w:rsidP="00777D9B">
            <w:pPr>
              <w:spacing w:after="0" w:line="240" w:lineRule="auto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</w:rPr>
              <w:t>Петрович, О.Н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ED0" w:rsidRPr="004E48CB" w:rsidRDefault="00EE0ED0" w:rsidP="00777D9B">
            <w:pPr>
              <w:spacing w:after="0" w:line="240" w:lineRule="auto"/>
              <w:rPr>
                <w:sz w:val="24"/>
                <w:szCs w:val="24"/>
              </w:rPr>
            </w:pPr>
            <w:r w:rsidRPr="004E48CB">
              <w:rPr>
                <w:rFonts w:ascii="Times New Roman" w:hAnsi="Times New Roman"/>
                <w:spacing w:val="-6"/>
                <w:sz w:val="24"/>
                <w:szCs w:val="24"/>
              </w:rPr>
              <w:t>О.Н. Петрович, В.А. Груздев</w:t>
            </w:r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1342C7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О возможном механизме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автомодуляции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электронного тока плазменного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с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тья 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Плазменная эмиссионная электроника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тр. III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Междуна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крейнделевского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семинара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, 25–30 июня 2012 г. / БНЦ СО РАН. – </w:t>
            </w:r>
            <w:proofErr w:type="spellStart"/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Улан-Уде</w:t>
            </w:r>
            <w:proofErr w:type="spellEnd"/>
            <w:proofErr w:type="gramEnd"/>
            <w:r w:rsidRPr="003C7944">
              <w:rPr>
                <w:rFonts w:ascii="Times New Roman" w:hAnsi="Times New Roman"/>
                <w:sz w:val="24"/>
                <w:szCs w:val="24"/>
              </w:rPr>
              <w:t>, 2012. – С. 21–28.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Груздев, В.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741" w:rsidRPr="003C7944" w:rsidRDefault="00C94741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 xml:space="preserve">В.Г. Залесский, И.С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усецкий</w:t>
            </w:r>
            <w:proofErr w:type="spellEnd"/>
          </w:p>
        </w:tc>
      </w:tr>
      <w:tr w:rsidR="00C94741" w:rsidRPr="001342C7" w:rsidTr="00777D9B">
        <w:trPr>
          <w:gridAfter w:val="1"/>
          <w:wAfter w:w="1559" w:type="dxa"/>
        </w:trPr>
        <w:tc>
          <w:tcPr>
            <w:tcW w:w="1598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054B" w:rsidRDefault="0018054B" w:rsidP="00777D9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94741" w:rsidRPr="001342C7" w:rsidRDefault="00C94741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 xml:space="preserve">Статьи из </w:t>
            </w:r>
            <w:r w:rsidRPr="00090FDE">
              <w:rPr>
                <w:rFonts w:ascii="Times New Roman" w:hAnsi="Times New Roman"/>
                <w:b/>
                <w:sz w:val="24"/>
                <w:szCs w:val="24"/>
              </w:rPr>
              <w:t>журнала</w:t>
            </w:r>
            <w:r w:rsidRPr="001342C7">
              <w:rPr>
                <w:rFonts w:ascii="Times New Roman" w:hAnsi="Times New Roman"/>
                <w:b/>
                <w:sz w:val="24"/>
                <w:szCs w:val="24"/>
              </w:rPr>
              <w:t xml:space="preserve"> на </w:t>
            </w:r>
            <w:proofErr w:type="spellStart"/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иност</w:t>
            </w:r>
            <w:proofErr w:type="spellEnd"/>
            <w:r w:rsidRPr="001342C7">
              <w:rPr>
                <w:rFonts w:ascii="Times New Roman" w:hAnsi="Times New Roman"/>
                <w:b/>
                <w:sz w:val="24"/>
                <w:szCs w:val="24"/>
              </w:rPr>
              <w:t>. языке</w:t>
            </w:r>
          </w:p>
        </w:tc>
      </w:tr>
      <w:tr w:rsidR="00777D9B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Phisical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rocesses in plasma electron emitters based on a bellow-cathode reflected discharg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3C7944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3C7944" w:rsidRDefault="00777D9B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I. Phys. D. Appl. Phys. 27 (1994). P. 953-961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proofErr w:type="spellStart"/>
            <w:r w:rsidRPr="001342C7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Galansky</w:t>
            </w:r>
            <w:proofErr w:type="spellEnd"/>
            <w:r w:rsidRPr="001342C7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V.L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A.</w:t>
            </w:r>
          </w:p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Osipov</w:t>
            </w:r>
            <w:proofErr w:type="spellEnd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I.V.</w:t>
            </w:r>
          </w:p>
          <w:p w:rsidR="00777D9B" w:rsidRPr="001342C7" w:rsidRDefault="00777D9B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.G. </w:t>
            </w:r>
            <w:proofErr w:type="spellStart"/>
            <w:r w:rsidRPr="001342C7">
              <w:rPr>
                <w:rFonts w:ascii="Times New Roman" w:hAnsi="Times New Roman"/>
                <w:sz w:val="24"/>
                <w:szCs w:val="24"/>
                <w:lang w:val="en-US"/>
              </w:rPr>
              <w:t>Rempe</w:t>
            </w:r>
            <w:proofErr w:type="spellEnd"/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Evolution of the secondary plasma in the emission channel of the plasma electron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sources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925A9D" w:rsidRDefault="006670FD" w:rsidP="00777D9B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III International seminar "Nonlinear phenomena in complex systems"/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olotsk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994, p. 363-369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</w:rPr>
              <w:t xml:space="preserve"> V.A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</w:t>
            </w:r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Models of the acceleration gaps and nonlinear phenomena by the ionization of the gaps in theirs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925A9D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V International seminar "Nonlinear phenomena in complex systems"/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olotsk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1995, p. 253-260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, </w:t>
            </w:r>
          </w:p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etr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O.N.</w:t>
            </w:r>
          </w:p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Disturbance of the gas-discharge plasma by switching of electron current to a prob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lasma Physics and Plasma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echnology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oc. III Intern. Conf., Minsk, 18–22 Sept. 2000 / Institute of Molecular and Atomic Physics National Academy of Sciences of Belarus. – Minsk, 2000. – Vol. I. – P. 153–156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s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lasma source of charged particles based on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superdense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ulse glow discharg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lasma Physics and Plasma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echnology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oc. III Intern. Conf., Minsk, 18–22 Sept. 2000 / Institute of Molecular and Atomic Physics National Academy of Sciences of Belarus. – Minsk, 2000. – Vol. I. – P. 60–63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A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sdev</w:t>
            </w:r>
            <w:proofErr w:type="spellEnd"/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D.A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Yu.P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olubev</w:t>
            </w:r>
            <w:proofErr w:type="spellEnd"/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rocesses of self-organizing in plasma at simulated local infringement of its quasi-neutralit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onlinear phenomena in complex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systems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roc. X Annual seminar. Minsk, 15-18 May 2001 / Institute of Molecular and Atomic Physics National Academy of Sciences of Belarus. – Minsk, 2001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318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320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</w:tr>
      <w:tr w:rsidR="001F6B8E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Simulation of formation of an intensive electron beam in bipolar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electron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-optical system with the plasma anod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132378"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2378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tabs>
                <w:tab w:val="left" w:pos="1080"/>
              </w:tabs>
              <w:spacing w:after="0" w:line="310" w:lineRule="exact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Problems of Atomic Science and Technology. 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Series: Plasma Physics (8). 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>–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2002. 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№ 5. 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>–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 P. 113 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– </w:t>
            </w: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114.</w:t>
            </w:r>
            <w:r w:rsidRPr="0013237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1F6B8E" w:rsidRPr="00132378" w:rsidRDefault="001F6B8E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Stekolnikov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, A.F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6B8E" w:rsidRPr="00132378" w:rsidRDefault="001F6B8E" w:rsidP="00777D9B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A.F.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Stekolnikov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, V.A.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Gruzdev</w:t>
            </w:r>
            <w:proofErr w:type="spellEnd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 xml:space="preserve">, O.N. </w:t>
            </w:r>
            <w:proofErr w:type="spellStart"/>
            <w:r w:rsidRPr="00132378">
              <w:rPr>
                <w:rFonts w:ascii="Times New Roman" w:hAnsi="Times New Roman"/>
                <w:spacing w:val="-6"/>
                <w:sz w:val="24"/>
                <w:szCs w:val="24"/>
                <w:lang w:val="en-US"/>
              </w:rPr>
              <w:t>Petrovich</w:t>
            </w:r>
            <w:proofErr w:type="spellEnd"/>
          </w:p>
        </w:tc>
      </w:tr>
      <w:tr w:rsidR="006670FD" w:rsidRPr="006670FD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nvestigation of processes in an expander of plasma of electron sources with large cross section bea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roc. IV Intern. Conf. on Plasma Physics And Plasma Technology, 2003, Minsk. P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. 118-1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Голубев</w:t>
            </w:r>
            <w:proofErr w:type="gramEnd"/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Ю.П.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br/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 xml:space="preserve">Груздев В.А., </w:t>
            </w:r>
          </w:p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Залесский В.Г.</w:t>
            </w:r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6670FD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The universal plasma electron sourc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1F6B8E" w:rsidRDefault="006670FD" w:rsidP="00777D9B">
            <w:pPr>
              <w:spacing w:after="0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proofErr w:type="gram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Proc..</w:t>
            </w:r>
            <w:proofErr w:type="gram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 7-th International Conference on ELECTRON BEAM TECHNOLOGIES, 1 - 6 June 2003, Varna, P. 13</w:t>
            </w:r>
            <w:r w:rsidR="001F6B8E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3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center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 D.A.</w:t>
            </w:r>
          </w:p>
          <w:p w:rsidR="006670FD" w:rsidRPr="003C7944" w:rsidRDefault="006670FD" w:rsidP="00777D9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 V.A., </w:t>
            </w: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Golubev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Yu.P</w:t>
            </w:r>
            <w:proofErr w:type="spellEnd"/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 xml:space="preserve">.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</w:t>
            </w:r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GB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Energy balance of plasma electron emitt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roc. Int. Conf. on Plasma Physics and Technology, Prague, 14–17 June 2004. – Prague, 2004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149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151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.A.,</w:t>
            </w:r>
          </w:p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A., </w:t>
            </w:r>
          </w:p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</w:t>
            </w:r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GB"/>
              </w:rPr>
              <w:t>Universal plasma electron sourc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Англ.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 xml:space="preserve">Vacuum 77. - 2005. – 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>. 399–40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.A.,</w:t>
            </w:r>
          </w:p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A.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olub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Yu.P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</w:t>
            </w:r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GB"/>
              </w:rPr>
            </w:pPr>
            <w:r w:rsidRPr="003C7944"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  <w:t>Gas discharge plasma disturbance by electron extractio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  <w:t>Proc. V Intern. Conf. on Plasma Physics and Plasma Technology, Minsk, Belarus, September 18-22 2006. Vol. I, P. 154-157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A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.G.,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.A.</w:t>
            </w:r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eculiarities of plasma electron sources operation at high pressur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J. Phys. D, Appl. Phys. – 2007. – № 40. – </w:t>
            </w:r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7771–7777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G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.A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he gas-discharge structure for the formation of radial electron beam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tech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nd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Bulgaria). – 2009. – V. 44, № 5-6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186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188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Anton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D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A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Effect of plasma processes on the electron-optical properties of the plasma emitter source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rPr>
                <w:rFonts w:ascii="Times New Roman" w:hAnsi="Times New Roman"/>
                <w:color w:val="000000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lasma Physics and Plasma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echnology :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roc. VII Intern. Conf., Minsk, Sept. 17-21,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2012  Institute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of Physics NAS of Belarus. – Minsk, 2012. – Vol. II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573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576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A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.N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etrovich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V.T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Barchenko</w:t>
            </w:r>
            <w:proofErr w:type="spellEnd"/>
          </w:p>
        </w:tc>
      </w:tr>
      <w:tr w:rsidR="006670FD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he electron gun with a plasma emitter and isolated emitter electrod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tech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nd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Bulgaria). – 2012. – V. 47, № 5-6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89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92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I.S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usetski</w:t>
            </w:r>
            <w:proofErr w:type="spellEnd"/>
          </w:p>
        </w:tc>
      </w:tr>
      <w:tr w:rsidR="006670FD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076966" w:rsidRDefault="00076966" w:rsidP="00540FA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-optical characteristics of the beam generated by the electron plasma sourc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6670FD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tech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nd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ica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Bulgaria). – </w:t>
            </w:r>
            <w:r w:rsidRPr="00090FDE">
              <w:rPr>
                <w:rFonts w:ascii="Times New Roman" w:hAnsi="Times New Roman"/>
                <w:sz w:val="24"/>
                <w:szCs w:val="24"/>
                <w:lang w:val="en-US"/>
              </w:rPr>
              <w:t>2014.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V. 49, № 5-6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264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268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.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0FD" w:rsidRPr="003C7944" w:rsidRDefault="006670FD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</w:tr>
      <w:tr w:rsidR="009C64C4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02D9" w:rsidRDefault="009C64C4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mission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current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formation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mitte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02D9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hysics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eports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– 2010. –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ol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36 (13). –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>. 1191–1198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</w:tr>
      <w:tr w:rsidR="009C64C4" w:rsidRPr="001342C7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076966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9C64C4" w:rsidRDefault="009C64C4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nergy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fficiency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mitte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B57ED5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hysics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eports</w:t>
            </w:r>
            <w:r w:rsidRPr="009C64C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– 2011. –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ol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37 (13). –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>. 1196–1201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.G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C64C4" w:rsidRPr="00090FDE" w:rsidTr="00777D9B">
        <w:trPr>
          <w:gridAfter w:val="1"/>
          <w:wAfter w:w="1559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07696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spacing w:val="4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ole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plasma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electrons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Pr="00B57ED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eneration of a gas discharge plasma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нгл</w:t>
            </w:r>
            <w:proofErr w:type="spellEnd"/>
            <w:proofErr w:type="gramEnd"/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ья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lasma Physics Reports. – 2012. – Vol. 38 (13). – </w:t>
            </w:r>
            <w:proofErr w:type="gramStart"/>
            <w:r w:rsidRPr="003C7944">
              <w:rPr>
                <w:rFonts w:ascii="Times New Roman" w:hAnsi="Times New Roman"/>
                <w:sz w:val="24"/>
                <w:szCs w:val="24"/>
              </w:rPr>
              <w:t>Р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. 1056</w:t>
            </w:r>
            <w:proofErr w:type="gram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–1064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3C7944" w:rsidRDefault="009C64C4" w:rsidP="00777D9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ruzdev</w:t>
            </w:r>
            <w:proofErr w:type="spellEnd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, V.A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4C4" w:rsidRPr="009C64C4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Zalesski</w:t>
            </w:r>
            <w:proofErr w:type="spellEnd"/>
            <w:r w:rsidRPr="003C02D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9C64C4" w:rsidRPr="003C02D9" w:rsidRDefault="009C64C4" w:rsidP="00777D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.S. </w:t>
            </w:r>
            <w:proofErr w:type="spellStart"/>
            <w:r w:rsidRPr="003C7944">
              <w:rPr>
                <w:rFonts w:ascii="Times New Roman" w:hAnsi="Times New Roman"/>
                <w:sz w:val="24"/>
                <w:szCs w:val="24"/>
                <w:lang w:val="en-US"/>
              </w:rPr>
              <w:t>Rusetski</w:t>
            </w:r>
            <w:proofErr w:type="spellEnd"/>
          </w:p>
        </w:tc>
      </w:tr>
    </w:tbl>
    <w:p w:rsidR="003972EA" w:rsidRPr="001342C7" w:rsidRDefault="003972EA" w:rsidP="00EE0ED0">
      <w:pPr>
        <w:spacing w:after="0"/>
        <w:rPr>
          <w:lang w:val="en-US"/>
        </w:rPr>
      </w:pPr>
    </w:p>
    <w:sectPr w:rsidR="003972EA" w:rsidRPr="001342C7" w:rsidSect="00E90750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B73CB"/>
    <w:multiLevelType w:val="hybridMultilevel"/>
    <w:tmpl w:val="49DCF73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7E927712"/>
    <w:multiLevelType w:val="hybridMultilevel"/>
    <w:tmpl w:val="8CA411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07FB2"/>
    <w:rsid w:val="00015D95"/>
    <w:rsid w:val="000621BD"/>
    <w:rsid w:val="00076966"/>
    <w:rsid w:val="00090FDE"/>
    <w:rsid w:val="000A16AB"/>
    <w:rsid w:val="000B74B6"/>
    <w:rsid w:val="000D48B5"/>
    <w:rsid w:val="000E0790"/>
    <w:rsid w:val="000E2DB0"/>
    <w:rsid w:val="000F43A6"/>
    <w:rsid w:val="00114B27"/>
    <w:rsid w:val="001342C7"/>
    <w:rsid w:val="001422C2"/>
    <w:rsid w:val="00165F79"/>
    <w:rsid w:val="0016619B"/>
    <w:rsid w:val="0018054B"/>
    <w:rsid w:val="001B7B3A"/>
    <w:rsid w:val="001C3F86"/>
    <w:rsid w:val="001D7159"/>
    <w:rsid w:val="001E244F"/>
    <w:rsid w:val="001F6B8E"/>
    <w:rsid w:val="00265328"/>
    <w:rsid w:val="00294FD3"/>
    <w:rsid w:val="002E164E"/>
    <w:rsid w:val="0033225B"/>
    <w:rsid w:val="003755C5"/>
    <w:rsid w:val="003903D2"/>
    <w:rsid w:val="00395ECF"/>
    <w:rsid w:val="003972EA"/>
    <w:rsid w:val="003B0E20"/>
    <w:rsid w:val="003E05A4"/>
    <w:rsid w:val="003F0805"/>
    <w:rsid w:val="00400986"/>
    <w:rsid w:val="0041511A"/>
    <w:rsid w:val="004517F7"/>
    <w:rsid w:val="004B4E37"/>
    <w:rsid w:val="004E12C0"/>
    <w:rsid w:val="00505E20"/>
    <w:rsid w:val="00507FB2"/>
    <w:rsid w:val="00516459"/>
    <w:rsid w:val="00533E0C"/>
    <w:rsid w:val="00540FA3"/>
    <w:rsid w:val="00543A66"/>
    <w:rsid w:val="0059044B"/>
    <w:rsid w:val="005A4847"/>
    <w:rsid w:val="005B7E6E"/>
    <w:rsid w:val="005B7F34"/>
    <w:rsid w:val="005C378B"/>
    <w:rsid w:val="00625214"/>
    <w:rsid w:val="00656E03"/>
    <w:rsid w:val="006670FD"/>
    <w:rsid w:val="006A7097"/>
    <w:rsid w:val="006F264D"/>
    <w:rsid w:val="00715EA5"/>
    <w:rsid w:val="00721034"/>
    <w:rsid w:val="00740486"/>
    <w:rsid w:val="0074398E"/>
    <w:rsid w:val="007602D4"/>
    <w:rsid w:val="007775A8"/>
    <w:rsid w:val="00777D9B"/>
    <w:rsid w:val="00780C13"/>
    <w:rsid w:val="00793C43"/>
    <w:rsid w:val="008118FE"/>
    <w:rsid w:val="0084311D"/>
    <w:rsid w:val="00843B68"/>
    <w:rsid w:val="0087595E"/>
    <w:rsid w:val="008A7582"/>
    <w:rsid w:val="008B584D"/>
    <w:rsid w:val="0093011A"/>
    <w:rsid w:val="0093235C"/>
    <w:rsid w:val="009701BF"/>
    <w:rsid w:val="00994F22"/>
    <w:rsid w:val="009A3067"/>
    <w:rsid w:val="009B4DE5"/>
    <w:rsid w:val="009C64C4"/>
    <w:rsid w:val="009F2254"/>
    <w:rsid w:val="00A31C7A"/>
    <w:rsid w:val="00A763AD"/>
    <w:rsid w:val="00AC0DFD"/>
    <w:rsid w:val="00AF36C8"/>
    <w:rsid w:val="00AF5473"/>
    <w:rsid w:val="00B100E1"/>
    <w:rsid w:val="00B366DE"/>
    <w:rsid w:val="00B509B1"/>
    <w:rsid w:val="00B5334D"/>
    <w:rsid w:val="00B74EA9"/>
    <w:rsid w:val="00B80383"/>
    <w:rsid w:val="00B84614"/>
    <w:rsid w:val="00B970D7"/>
    <w:rsid w:val="00BC20C4"/>
    <w:rsid w:val="00BF0A7D"/>
    <w:rsid w:val="00C104E3"/>
    <w:rsid w:val="00C566E1"/>
    <w:rsid w:val="00C94741"/>
    <w:rsid w:val="00CC5AE7"/>
    <w:rsid w:val="00CF29F1"/>
    <w:rsid w:val="00D00A2D"/>
    <w:rsid w:val="00D23794"/>
    <w:rsid w:val="00D27FD4"/>
    <w:rsid w:val="00D36684"/>
    <w:rsid w:val="00D437BF"/>
    <w:rsid w:val="00D50AA2"/>
    <w:rsid w:val="00D715FE"/>
    <w:rsid w:val="00DB7815"/>
    <w:rsid w:val="00E06CAA"/>
    <w:rsid w:val="00E14C98"/>
    <w:rsid w:val="00E16316"/>
    <w:rsid w:val="00E70547"/>
    <w:rsid w:val="00E90750"/>
    <w:rsid w:val="00ED40AA"/>
    <w:rsid w:val="00EE0ED0"/>
    <w:rsid w:val="00EE5B3B"/>
    <w:rsid w:val="00F1746F"/>
    <w:rsid w:val="00F3203B"/>
    <w:rsid w:val="00F327C6"/>
    <w:rsid w:val="00F74094"/>
    <w:rsid w:val="00F847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56E03"/>
    <w:pPr>
      <w:spacing w:after="200" w:line="276" w:lineRule="auto"/>
    </w:pPr>
    <w:rPr>
      <w:rFonts w:eastAsia="Times New Roman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D27FD4"/>
    <w:rPr>
      <w:rFonts w:cs="Times New Roman"/>
      <w:color w:val="0000FF"/>
      <w:u w:val="single"/>
    </w:rPr>
  </w:style>
  <w:style w:type="table" w:styleId="a4">
    <w:name w:val="Table Grid"/>
    <w:basedOn w:val="a1"/>
    <w:rsid w:val="00D27FD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D27FD4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3A8C0C-6AEF-4FDB-9065-08AB62C89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8</Pages>
  <Words>5497</Words>
  <Characters>31338</Characters>
  <Application>Microsoft Office Word</Application>
  <DocSecurity>0</DocSecurity>
  <Lines>261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важаемые преподаватели</vt:lpstr>
    </vt:vector>
  </TitlesOfParts>
  <Company>World</Company>
  <LinksUpToDate>false</LinksUpToDate>
  <CharactersWithSpaces>36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важаемые преподаватели</dc:title>
  <dc:subject/>
  <dc:creator>Оксана Ивановна Клепацкая</dc:creator>
  <cp:keywords/>
  <dc:description/>
  <cp:lastModifiedBy>summer</cp:lastModifiedBy>
  <cp:revision>11</cp:revision>
  <dcterms:created xsi:type="dcterms:W3CDTF">2015-02-13T09:54:00Z</dcterms:created>
  <dcterms:modified xsi:type="dcterms:W3CDTF">2015-03-10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